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4"/>
  </p:notesMasterIdLst>
  <p:sldIdLst>
    <p:sldId id="256" r:id="rId3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17" d="100"/>
          <a:sy n="117" d="100"/>
        </p:scale>
        <p:origin x="1332" y="-19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70638"/>
              </p:ext>
            </p:extLst>
          </p:nvPr>
        </p:nvGraphicFramePr>
        <p:xfrm>
          <a:off x="457200" y="-581025"/>
          <a:ext cx="6591300" cy="135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9003960" progId="Equation.DSMT4">
                  <p:embed/>
                </p:oleObj>
              </mc:Choice>
              <mc:Fallback>
                <p:oleObj name="Equation" r:id="rId2" imgW="4394160" imgH="9003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-581025"/>
                        <a:ext cx="6591300" cy="135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77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35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Office Theme</vt:lpstr>
      <vt:lpstr>BioGears Team PPT Template_2014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29</cp:revision>
  <cp:lastPrinted>2014-09-04T18:48:26Z</cp:lastPrinted>
  <dcterms:created xsi:type="dcterms:W3CDTF">2014-09-02T19:13:20Z</dcterms:created>
  <dcterms:modified xsi:type="dcterms:W3CDTF">2023-03-27T18:06:36Z</dcterms:modified>
</cp:coreProperties>
</file>